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553E0B6" w14:textId="57F01D76" w:rsidR="00A434A9" w:rsidRDefault="00A434A9" w:rsidP="009C2BD6">
      <w:pPr>
        <w:pStyle w:val="ListParagraph"/>
        <w:numPr>
          <w:ilvl w:val="0"/>
          <w:numId w:val="1"/>
        </w:num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029202B7" wp14:editId="23205D26">
                <wp:simplePos x="0" y="0"/>
                <wp:positionH relativeFrom="column">
                  <wp:posOffset>4239260</wp:posOffset>
                </wp:positionH>
                <wp:positionV relativeFrom="paragraph">
                  <wp:posOffset>59690</wp:posOffset>
                </wp:positionV>
                <wp:extent cx="1379220" cy="1181100"/>
                <wp:effectExtent l="0" t="0" r="0" b="0"/>
                <wp:wrapNone/>
                <wp:docPr id="8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79220" cy="1181100"/>
                          <a:chOff x="0" y="0"/>
                          <a:chExt cx="2084070" cy="1766570"/>
                        </a:xfrm>
                      </wpg:grpSpPr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100" y="0"/>
                            <a:ext cx="2045970" cy="176657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" name="Text Box 7"/>
                        <wps:cNvSpPr txBox="1"/>
                        <wps:spPr>
                          <a:xfrm>
                            <a:off x="0" y="472440"/>
                            <a:ext cx="480060" cy="21336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490071D" w14:textId="77777777" w:rsidR="00A434A9" w:rsidRDefault="00A434A9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29202B7" id="Group 8" o:spid="_x0000_s1026" style="position:absolute;left:0;text-align:left;margin-left:333.8pt;margin-top:4.7pt;width:108.6pt;height:93pt;z-index:251680768;mso-width-relative:margin;mso-height-relative:margin" coordsize="20840,176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" o:spid="_x0000_s1027" type="#_x0000_t75" style="position:absolute;left:381;width:20459;height:1766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">
                  <v:imagedata r:id="rId6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" o:spid="_x0000_s1028" type="#_x0000_t202" style="position:absolute;top:4724;width:4800;height:2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" fillcolor="white [3201]" stroked="f" strokeweight=".5pt">
                  <v:textbox>
                    <w:txbxContent>
                      <w:p w14:paraId="5490071D" w14:textId="77777777" w:rsidR="00A434A9" w:rsidRDefault="00A434A9"/>
                    </w:txbxContent>
                  </v:textbox>
                </v:shape>
              </v:group>
            </w:pict>
          </mc:Fallback>
        </mc:AlternateContent>
      </w:r>
      <w:r w:rsidR="00302D16" w:rsidRPr="00B834E7">
        <w:rPr>
          <w:rFonts w:ascii="Times New Roman" w:hAnsi="Times New Roman" w:cs="Times New Roman"/>
          <w:sz w:val="24"/>
          <w:szCs w:val="24"/>
        </w:rPr>
        <w:t xml:space="preserve">In the circle shown, </w:t>
      </w:r>
      <w:r w:rsidR="00302D16" w:rsidRPr="00A825DB">
        <w:rPr>
          <w:position w:val="-6"/>
        </w:rPr>
        <w:object w:dxaOrig="400" w:dyaOrig="340" w14:anchorId="3C3FD4E2">
          <v:shape id="_x0000_i1025" type="#_x0000_t75" style="width:20pt;height:17.5pt" o:ole="">
            <v:imagedata r:id="rId7" o:title=""/>
          </v:shape>
          <o:OLEObject Type="Embed" ProgID="Equation.3" ShapeID="_x0000_i1025" DrawAspect="Content" ObjectID="_1644258034" r:id="rId8"/>
        </w:object>
      </w:r>
      <w:r w:rsidR="00302D16" w:rsidRPr="00B834E7">
        <w:rPr>
          <w:rFonts w:ascii="Times New Roman" w:hAnsi="Times New Roman" w:cs="Times New Roman"/>
          <w:sz w:val="24"/>
          <w:szCs w:val="24"/>
        </w:rPr>
        <w:t xml:space="preserve"> is the diameter and </w:t>
      </w:r>
      <m:oMath>
        <m:r>
          <w:rPr>
            <w:rFonts w:ascii="Cambria Math" w:hAnsi="Cambria Math" w:cs="Times New Roman"/>
            <w:sz w:val="24"/>
            <w:szCs w:val="24"/>
          </w:rPr>
          <m:t>m</m:t>
        </m:r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B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r>
          <w:rPr>
            <w:rFonts w:ascii="Cambria Math" w:hAnsi="Cambria Math"/>
            <w:i/>
            <w:position w:val="-6"/>
          </w:rPr>
          <w:object w:dxaOrig="499" w:dyaOrig="279" w14:anchorId="77D6C6CD">
            <v:shape id="_x0000_i1026" type="#_x0000_t75" style="width:25.5pt;height:13pt" o:ole="">
              <v:imagedata r:id="rId9" o:title=""/>
            </v:shape>
            <o:OLEObject Type="Embed" ProgID="Equation.DSMT4" ShapeID="_x0000_i1026" DrawAspect="Content" ObjectID="_1644258035" r:id="rId10"/>
          </w:object>
        </m:r>
      </m:oMath>
      <w:r w:rsidR="00302D16" w:rsidRPr="00B834E7">
        <w:rPr>
          <w:rFonts w:ascii="Times New Roman" w:eastAsiaTheme="minorEastAsia" w:hAnsi="Times New Roman" w:cs="Times New Roman"/>
          <w:sz w:val="24"/>
          <w:szCs w:val="24"/>
        </w:rPr>
        <w:t xml:space="preserve">.  </w:t>
      </w:r>
    </w:p>
    <w:p w14:paraId="5DE090F7" w14:textId="59EBE7EB" w:rsidR="00302D16" w:rsidRDefault="00302D16" w:rsidP="004514B4">
      <w:pPr>
        <w:pStyle w:val="ListParagraph"/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 w:rsidRPr="00B834E7">
        <w:rPr>
          <w:rFonts w:ascii="Times New Roman" w:eastAsiaTheme="minorEastAsia" w:hAnsi="Times New Roman" w:cs="Times New Roman"/>
          <w:sz w:val="24"/>
          <w:szCs w:val="24"/>
        </w:rPr>
        <w:t xml:space="preserve">What is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m∠ABC</m:t>
        </m:r>
      </m:oMath>
      <w:r w:rsidRPr="00B834E7">
        <w:rPr>
          <w:rFonts w:ascii="Times New Roman" w:eastAsiaTheme="minorEastAsia" w:hAnsi="Times New Roman" w:cs="Times New Roman"/>
          <w:sz w:val="24"/>
          <w:szCs w:val="24"/>
        </w:rPr>
        <w:t>?</w:t>
      </w:r>
    </w:p>
    <w:p w14:paraId="0B262E53" w14:textId="2618A8A4" w:rsidR="00302D16" w:rsidRDefault="00302D16" w:rsidP="004514B4">
      <w:pPr>
        <w:pStyle w:val="ListParagraph"/>
        <w:spacing w:after="0"/>
        <w:ind w:left="1440"/>
        <w:rPr>
          <w:rFonts w:ascii="Times New Roman" w:eastAsiaTheme="minorEastAsia" w:hAnsi="Times New Roman" w:cs="Times New Roman"/>
          <w:sz w:val="24"/>
          <w:szCs w:val="24"/>
        </w:rPr>
      </w:pPr>
    </w:p>
    <w:p w14:paraId="52CBCA6B" w14:textId="1F85B590" w:rsidR="00302D16" w:rsidRDefault="00302D16" w:rsidP="004514B4">
      <w:pPr>
        <w:pStyle w:val="ListParagraph"/>
        <w:spacing w:after="0"/>
        <w:ind w:left="1440"/>
        <w:rPr>
          <w:rFonts w:ascii="Times New Roman" w:eastAsiaTheme="minorEastAsia" w:hAnsi="Times New Roman" w:cs="Times New Roman"/>
          <w:sz w:val="24"/>
          <w:szCs w:val="24"/>
        </w:rPr>
      </w:pPr>
    </w:p>
    <w:p w14:paraId="6F214169" w14:textId="6F1DD86D" w:rsidR="00302D16" w:rsidRPr="00F22B41" w:rsidRDefault="00302D16" w:rsidP="004514B4">
      <w:pPr>
        <w:pStyle w:val="ListParagraph"/>
        <w:spacing w:after="0"/>
        <w:ind w:left="1440"/>
        <w:rPr>
          <w:rFonts w:ascii="Times New Roman" w:eastAsiaTheme="minorEastAsia" w:hAnsi="Times New Roman" w:cs="Times New Roman"/>
          <w:sz w:val="24"/>
          <w:szCs w:val="24"/>
        </w:rPr>
      </w:pPr>
    </w:p>
    <w:p w14:paraId="045DAABD" w14:textId="5A8BD45D" w:rsidR="00302D16" w:rsidRPr="009C2BD6" w:rsidRDefault="00302D16" w:rsidP="009C2BD6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14:paraId="186BB9FA" w14:textId="0BBDBF73" w:rsidR="00302D16" w:rsidRDefault="00302D16" w:rsidP="004514B4">
      <w:pPr>
        <w:pStyle w:val="ListParagraph"/>
        <w:spacing w:after="0"/>
        <w:ind w:left="1440"/>
        <w:rPr>
          <w:rFonts w:ascii="Times New Roman" w:eastAsiaTheme="minorEastAsia" w:hAnsi="Times New Roman" w:cs="Times New Roman"/>
          <w:sz w:val="24"/>
          <w:szCs w:val="24"/>
        </w:rPr>
      </w:pPr>
    </w:p>
    <w:p w14:paraId="77CA70D4" w14:textId="05FDF64E" w:rsidR="00302D16" w:rsidRDefault="00302D16" w:rsidP="004514B4">
      <w:pPr>
        <w:pStyle w:val="ListParagraph"/>
        <w:numPr>
          <w:ilvl w:val="0"/>
          <w:numId w:val="1"/>
        </w:num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In the diagram below </w:t>
      </w:r>
      <w:r w:rsidRPr="001C718A">
        <w:rPr>
          <w:rFonts w:ascii="Times New Roman" w:eastAsiaTheme="minorEastAsia" w:hAnsi="Times New Roman" w:cs="Times New Roman"/>
          <w:sz w:val="24"/>
          <w:szCs w:val="24"/>
        </w:rPr>
        <w:t>AP is tangent to circle O at point A, OB = 7, and BP = 18.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What is the length of AP?</w:t>
      </w:r>
    </w:p>
    <w:p w14:paraId="2E2545F6" w14:textId="6E354454" w:rsidR="00302D16" w:rsidRPr="009C2BD6" w:rsidRDefault="00302D16" w:rsidP="009C2BD6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14:paraId="66F9C788" w14:textId="7E62ACFB" w:rsidR="00302D16" w:rsidRDefault="00320D8A" w:rsidP="004514B4">
      <w:pPr>
        <w:pStyle w:val="ListParagraph"/>
        <w:spacing w:after="0"/>
        <w:ind w:left="144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0595AB79" wp14:editId="42320568">
            <wp:simplePos x="0" y="0"/>
            <wp:positionH relativeFrom="column">
              <wp:posOffset>252505</wp:posOffset>
            </wp:positionH>
            <wp:positionV relativeFrom="paragraph">
              <wp:posOffset>17842</wp:posOffset>
            </wp:positionV>
            <wp:extent cx="4027170" cy="1797685"/>
            <wp:effectExtent l="0" t="0" r="0" b="0"/>
            <wp:wrapNone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27170" cy="17976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7688C18" w14:textId="0B31D904" w:rsidR="00302D16" w:rsidRDefault="00302D16" w:rsidP="004514B4">
      <w:pPr>
        <w:pStyle w:val="ListParagraph"/>
        <w:spacing w:after="0"/>
        <w:ind w:left="1440"/>
        <w:rPr>
          <w:rFonts w:ascii="Times New Roman" w:eastAsiaTheme="minorEastAsia" w:hAnsi="Times New Roman" w:cs="Times New Roman"/>
          <w:sz w:val="24"/>
          <w:szCs w:val="24"/>
        </w:rPr>
      </w:pPr>
    </w:p>
    <w:p w14:paraId="20D32679" w14:textId="73FEDDEB" w:rsidR="00302D16" w:rsidRDefault="00302D16" w:rsidP="004514B4">
      <w:pPr>
        <w:pStyle w:val="ListParagraph"/>
        <w:spacing w:after="0"/>
        <w:ind w:left="1440"/>
        <w:rPr>
          <w:rFonts w:ascii="Times New Roman" w:eastAsiaTheme="minorEastAsia" w:hAnsi="Times New Roman" w:cs="Times New Roman"/>
          <w:sz w:val="24"/>
          <w:szCs w:val="24"/>
        </w:rPr>
      </w:pPr>
    </w:p>
    <w:p w14:paraId="5F77BACF" w14:textId="24B9318D" w:rsidR="00302D16" w:rsidRDefault="00302D16" w:rsidP="004514B4">
      <w:pPr>
        <w:pStyle w:val="ListParagraph"/>
        <w:spacing w:after="0"/>
        <w:ind w:left="1440"/>
        <w:rPr>
          <w:rFonts w:ascii="Times New Roman" w:eastAsiaTheme="minorEastAsia" w:hAnsi="Times New Roman" w:cs="Times New Roman"/>
          <w:sz w:val="24"/>
          <w:szCs w:val="24"/>
        </w:rPr>
      </w:pPr>
    </w:p>
    <w:p w14:paraId="0F4682A6" w14:textId="441DB7CD" w:rsidR="00302D16" w:rsidRDefault="00302D16" w:rsidP="004514B4">
      <w:pPr>
        <w:pStyle w:val="ListParagraph"/>
        <w:spacing w:after="0"/>
        <w:ind w:left="1440"/>
        <w:rPr>
          <w:rFonts w:ascii="Times New Roman" w:eastAsiaTheme="minorEastAsia" w:hAnsi="Times New Roman" w:cs="Times New Roman"/>
          <w:sz w:val="24"/>
          <w:szCs w:val="24"/>
        </w:rPr>
      </w:pPr>
      <w:bookmarkStart w:id="0" w:name="_GoBack"/>
      <w:bookmarkEnd w:id="0"/>
    </w:p>
    <w:p w14:paraId="1F0EDFEA" w14:textId="61B0DFFC" w:rsidR="00B23038" w:rsidRDefault="00B23038" w:rsidP="004514B4">
      <w:pPr>
        <w:pStyle w:val="ListParagraph"/>
        <w:spacing w:after="0"/>
        <w:ind w:left="1440"/>
        <w:rPr>
          <w:rFonts w:ascii="Times New Roman" w:eastAsiaTheme="minorEastAsia" w:hAnsi="Times New Roman" w:cs="Times New Roman"/>
          <w:sz w:val="24"/>
          <w:szCs w:val="24"/>
        </w:rPr>
      </w:pPr>
    </w:p>
    <w:p w14:paraId="598DC254" w14:textId="77777777" w:rsidR="004514B4" w:rsidRDefault="004514B4" w:rsidP="004514B4">
      <w:pPr>
        <w:pStyle w:val="ListParagraph"/>
        <w:spacing w:after="0"/>
        <w:ind w:left="1440"/>
        <w:rPr>
          <w:rFonts w:ascii="Times New Roman" w:eastAsiaTheme="minorEastAsia" w:hAnsi="Times New Roman" w:cs="Times New Roman"/>
          <w:sz w:val="24"/>
          <w:szCs w:val="24"/>
        </w:rPr>
      </w:pPr>
    </w:p>
    <w:p w14:paraId="18B0E409" w14:textId="5E777B3B" w:rsidR="00B23038" w:rsidRDefault="00B23038" w:rsidP="004514B4">
      <w:pPr>
        <w:pStyle w:val="ListParagraph"/>
        <w:spacing w:after="0"/>
        <w:ind w:left="1440"/>
        <w:rPr>
          <w:rFonts w:ascii="Times New Roman" w:eastAsiaTheme="minorEastAsia" w:hAnsi="Times New Roman" w:cs="Times New Roman"/>
          <w:sz w:val="24"/>
          <w:szCs w:val="24"/>
        </w:rPr>
      </w:pPr>
    </w:p>
    <w:p w14:paraId="28BF813E" w14:textId="55CDF632" w:rsidR="00320D8A" w:rsidRDefault="00320D8A" w:rsidP="004514B4">
      <w:pPr>
        <w:pStyle w:val="ListParagraph"/>
        <w:spacing w:after="0"/>
        <w:ind w:left="1440"/>
        <w:rPr>
          <w:rFonts w:ascii="Times New Roman" w:eastAsiaTheme="minorEastAsia" w:hAnsi="Times New Roman" w:cs="Times New Roman"/>
          <w:sz w:val="24"/>
          <w:szCs w:val="24"/>
        </w:rPr>
      </w:pPr>
    </w:p>
    <w:p w14:paraId="6F26E6B5" w14:textId="2F7AA434" w:rsidR="004514B4" w:rsidRPr="009C2BD6" w:rsidRDefault="004514B4" w:rsidP="009C2BD6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14:paraId="5528E072" w14:textId="0EFA203B" w:rsidR="00B23038" w:rsidRDefault="00320D8A" w:rsidP="004514B4">
      <w:pPr>
        <w:pStyle w:val="ListParagraph"/>
        <w:numPr>
          <w:ilvl w:val="0"/>
          <w:numId w:val="1"/>
        </w:num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02127C95" wp14:editId="10836C02">
            <wp:simplePos x="0" y="0"/>
            <wp:positionH relativeFrom="column">
              <wp:posOffset>4185470</wp:posOffset>
            </wp:positionH>
            <wp:positionV relativeFrom="paragraph">
              <wp:posOffset>16715</wp:posOffset>
            </wp:positionV>
            <wp:extent cx="2371241" cy="1960860"/>
            <wp:effectExtent l="0" t="0" r="0" b="1905"/>
            <wp:wrapNone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1241" cy="19608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02D16" w:rsidRPr="001C718A">
        <w:rPr>
          <w:rFonts w:ascii="Times New Roman" w:eastAsiaTheme="minorEastAsia" w:hAnsi="Times New Roman" w:cs="Times New Roman"/>
          <w:sz w:val="24"/>
          <w:szCs w:val="24"/>
        </w:rPr>
        <w:t xml:space="preserve">Kimi wants to determine the radius of a </w:t>
      </w:r>
    </w:p>
    <w:p w14:paraId="1C375194" w14:textId="75568049" w:rsidR="00B23038" w:rsidRDefault="00302D16" w:rsidP="004514B4">
      <w:pPr>
        <w:pStyle w:val="ListParagraph"/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 w:rsidRPr="001C718A">
        <w:rPr>
          <w:rFonts w:ascii="Times New Roman" w:eastAsiaTheme="minorEastAsia" w:hAnsi="Times New Roman" w:cs="Times New Roman"/>
          <w:sz w:val="24"/>
          <w:szCs w:val="24"/>
        </w:rPr>
        <w:t xml:space="preserve">circular pool without getting wet. </w:t>
      </w:r>
    </w:p>
    <w:p w14:paraId="11415E47" w14:textId="1876A85C" w:rsidR="00B23038" w:rsidRDefault="00302D16" w:rsidP="004514B4">
      <w:pPr>
        <w:pStyle w:val="ListParagraph"/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 w:rsidRPr="001C718A">
        <w:rPr>
          <w:rFonts w:ascii="Times New Roman" w:eastAsiaTheme="minorEastAsia" w:hAnsi="Times New Roman" w:cs="Times New Roman"/>
          <w:sz w:val="24"/>
          <w:szCs w:val="24"/>
        </w:rPr>
        <w:t xml:space="preserve">She is located at point K, which is 4 feet </w:t>
      </w:r>
    </w:p>
    <w:p w14:paraId="13CA9686" w14:textId="4C9CB64E" w:rsidR="00B23038" w:rsidRDefault="00302D16" w:rsidP="004514B4">
      <w:pPr>
        <w:pStyle w:val="ListParagraph"/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 w:rsidRPr="001C718A">
        <w:rPr>
          <w:rFonts w:ascii="Times New Roman" w:eastAsiaTheme="minorEastAsia" w:hAnsi="Times New Roman" w:cs="Times New Roman"/>
          <w:sz w:val="24"/>
          <w:szCs w:val="24"/>
        </w:rPr>
        <w:t xml:space="preserve">from the pool and 12 feet from the </w:t>
      </w:r>
    </w:p>
    <w:p w14:paraId="5DFD4627" w14:textId="592A5FB3" w:rsidR="00B23038" w:rsidRDefault="00302D16" w:rsidP="004514B4">
      <w:pPr>
        <w:pStyle w:val="ListParagraph"/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 w:rsidRPr="001C718A">
        <w:rPr>
          <w:rFonts w:ascii="Times New Roman" w:eastAsiaTheme="minorEastAsia" w:hAnsi="Times New Roman" w:cs="Times New Roman"/>
          <w:sz w:val="24"/>
          <w:szCs w:val="24"/>
        </w:rPr>
        <w:t xml:space="preserve">point of tangency, as shown in the </w:t>
      </w:r>
    </w:p>
    <w:p w14:paraId="58793E34" w14:textId="7D67A2CF" w:rsidR="00B23038" w:rsidRDefault="00302D16" w:rsidP="004514B4">
      <w:pPr>
        <w:pStyle w:val="ListParagraph"/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 w:rsidRPr="001C718A">
        <w:rPr>
          <w:rFonts w:ascii="Times New Roman" w:eastAsiaTheme="minorEastAsia" w:hAnsi="Times New Roman" w:cs="Times New Roman"/>
          <w:sz w:val="24"/>
          <w:szCs w:val="24"/>
        </w:rPr>
        <w:t>accompanying diagram.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</w:p>
    <w:p w14:paraId="3E542A48" w14:textId="522BFD41" w:rsidR="00302D16" w:rsidRDefault="00302D16" w:rsidP="004514B4">
      <w:pPr>
        <w:pStyle w:val="ListParagraph"/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What is the radius of the pool?</w:t>
      </w:r>
    </w:p>
    <w:p w14:paraId="3DE6DA62" w14:textId="2DEC2B41" w:rsidR="00302D16" w:rsidRDefault="00302D16" w:rsidP="004514B4">
      <w:pPr>
        <w:pStyle w:val="ListParagraph"/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14:paraId="5C54AD5A" w14:textId="77777777" w:rsidR="00302D16" w:rsidRDefault="00302D16" w:rsidP="004514B4">
      <w:pPr>
        <w:pStyle w:val="ListParagraph"/>
        <w:spacing w:after="0"/>
        <w:ind w:left="1440"/>
        <w:rPr>
          <w:rFonts w:ascii="Times New Roman" w:eastAsiaTheme="minorEastAsia" w:hAnsi="Times New Roman" w:cs="Times New Roman"/>
          <w:sz w:val="24"/>
          <w:szCs w:val="24"/>
        </w:rPr>
      </w:pPr>
    </w:p>
    <w:p w14:paraId="7059A18B" w14:textId="39973BE5" w:rsidR="00320D8A" w:rsidRPr="009C2BD6" w:rsidRDefault="00320D8A" w:rsidP="009C2BD6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14:paraId="3428668C" w14:textId="77777777" w:rsidR="009C2BD6" w:rsidRDefault="009C2BD6" w:rsidP="009C2BD6">
      <w:pPr>
        <w:pStyle w:val="ListParagraph"/>
        <w:numPr>
          <w:ilvl w:val="0"/>
          <w:numId w:val="1"/>
        </w:numPr>
        <w:ind w:left="72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3840" behindDoc="0" locked="0" layoutInCell="1" allowOverlap="1" wp14:anchorId="13D72DA4" wp14:editId="0D8A98C0">
            <wp:simplePos x="0" y="0"/>
            <wp:positionH relativeFrom="column">
              <wp:posOffset>2285365</wp:posOffset>
            </wp:positionH>
            <wp:positionV relativeFrom="paragraph">
              <wp:posOffset>312420</wp:posOffset>
            </wp:positionV>
            <wp:extent cx="1610995" cy="1320800"/>
            <wp:effectExtent l="0" t="0" r="8255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0995" cy="1320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In the circle below, rays </w:t>
      </w:r>
      <w:r w:rsidRPr="00C947A8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460" w:dyaOrig="320" w14:anchorId="44AA91F5">
          <v:shape id="_x0000_i1038" type="#_x0000_t75" style="width:22pt;height:16.5pt" o:ole="">
            <v:imagedata r:id="rId14" o:title=""/>
          </v:shape>
          <o:OLEObject Type="Embed" ProgID="Equation.DSMT4" ShapeID="_x0000_i1038" DrawAspect="Content" ObjectID="_1644258036" r:id="rId15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w:r w:rsidRPr="00C947A8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360" w:dyaOrig="320" w14:anchorId="5EAE3826">
          <v:shape id="_x0000_i1039" type="#_x0000_t75" style="width:18.5pt;height:16.5pt" o:ole="">
            <v:imagedata r:id="rId16" o:title=""/>
          </v:shape>
          <o:OLEObject Type="Embed" ProgID="Equation.DSMT4" ShapeID="_x0000_i1039" DrawAspect="Content" ObjectID="_1644258037" r:id="rId17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>are tangent to circle O at points M and P respectively.  What is the measure of angle L?</w:t>
      </w:r>
    </w:p>
    <w:p w14:paraId="0CF2DBBC" w14:textId="77777777" w:rsidR="009C2BD6" w:rsidRDefault="009C2BD6" w:rsidP="009C2BD6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5BE46ABA" w14:textId="77777777" w:rsidR="009C2BD6" w:rsidRDefault="009C2BD6" w:rsidP="009C2BD6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64DF3A95" w14:textId="77777777" w:rsidR="009C2BD6" w:rsidRDefault="009C2BD6" w:rsidP="009C2BD6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7B472A84" w14:textId="77777777" w:rsidR="009C2BD6" w:rsidRPr="009C2BD6" w:rsidRDefault="009C2BD6" w:rsidP="009C2BD6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7436FA6B" w14:textId="77777777" w:rsidR="009C2BD6" w:rsidRDefault="009C2BD6" w:rsidP="009C2BD6">
      <w:pPr>
        <w:pStyle w:val="ListParagraph"/>
        <w:numPr>
          <w:ilvl w:val="0"/>
          <w:numId w:val="1"/>
        </w:numPr>
        <w:ind w:left="72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4864" behindDoc="1" locked="0" layoutInCell="1" allowOverlap="1" wp14:anchorId="03466B26" wp14:editId="3F895032">
            <wp:simplePos x="0" y="0"/>
            <wp:positionH relativeFrom="column">
              <wp:posOffset>2227006</wp:posOffset>
            </wp:positionH>
            <wp:positionV relativeFrom="paragraph">
              <wp:posOffset>353552</wp:posOffset>
            </wp:positionV>
            <wp:extent cx="2236311" cy="1386348"/>
            <wp:effectExtent l="0" t="0" r="0" b="444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6220" cy="139249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Circle with center P has tangents </w:t>
      </w:r>
      <w:r w:rsidRPr="00EF3DFC">
        <w:rPr>
          <w:position w:val="-4"/>
        </w:rPr>
        <w:object w:dxaOrig="400" w:dyaOrig="320" w14:anchorId="5CACE2F8">
          <v:shape id="_x0000_i1040" type="#_x0000_t75" style="width:20pt;height:15pt" o:ole="">
            <v:imagedata r:id="rId19" o:title=""/>
          </v:shape>
          <o:OLEObject Type="Embed" ProgID="Equation.3" ShapeID="_x0000_i1040" DrawAspect="Content" ObjectID="_1644258038" r:id="rId20"/>
        </w:object>
      </w:r>
      <w:r>
        <w:rPr>
          <w:rFonts w:ascii="Times New Roman" w:hAnsi="Times New Roman" w:cs="Times New Roman"/>
          <w:sz w:val="24"/>
          <w:szCs w:val="24"/>
        </w:rPr>
        <w:t>and</w:t>
      </w:r>
      <w:r w:rsidRPr="00EF3DFC">
        <w:rPr>
          <w:position w:val="-4"/>
        </w:rPr>
        <w:object w:dxaOrig="340" w:dyaOrig="320" w14:anchorId="6F8C23C6">
          <v:shape id="_x0000_i1041" type="#_x0000_t75" style="width:17.5pt;height:15pt" o:ole="">
            <v:imagedata r:id="rId21" o:title=""/>
          </v:shape>
          <o:OLEObject Type="Embed" ProgID="Equation.3" ShapeID="_x0000_i1041" DrawAspect="Content" ObjectID="_1644258039" r:id="rId22"/>
        </w:object>
      </w:r>
      <w:proofErr w:type="spellStart"/>
      <w:r>
        <w:rPr>
          <w:rFonts w:ascii="Times New Roman" w:hAnsi="Times New Roman" w:cs="Times New Roman"/>
          <w:sz w:val="24"/>
          <w:szCs w:val="24"/>
        </w:rPr>
        <w:t>an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hords </w:t>
      </w:r>
      <w:r w:rsidRPr="00EF3DFC">
        <w:rPr>
          <w:position w:val="-6"/>
        </w:rPr>
        <w:object w:dxaOrig="440" w:dyaOrig="340" w14:anchorId="6E456168">
          <v:shape id="_x0000_i1042" type="#_x0000_t75" style="width:21pt;height:17.5pt" o:ole="">
            <v:imagedata r:id="rId23" o:title=""/>
          </v:shape>
          <o:OLEObject Type="Embed" ProgID="Equation.3" ShapeID="_x0000_i1042" DrawAspect="Content" ObjectID="_1644258040" r:id="rId24"/>
        </w:objec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Pr="00EF3DFC">
        <w:rPr>
          <w:position w:val="-6"/>
        </w:rPr>
        <w:object w:dxaOrig="420" w:dyaOrig="340" w14:anchorId="76B6C3FF">
          <v:shape id="_x0000_i1043" type="#_x0000_t75" style="width:21pt;height:17.5pt" o:ole="">
            <v:imagedata r:id="rId25" o:title=""/>
          </v:shape>
          <o:OLEObject Type="Embed" ProgID="Equation.3" ShapeID="_x0000_i1043" DrawAspect="Content" ObjectID="_1644258041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, as shown in the figure.  The </w:t>
      </w:r>
      <m:oMath>
        <m:r>
          <w:rPr>
            <w:rFonts w:ascii="Cambria Math" w:hAnsi="Cambria Math" w:cs="Times New Roman"/>
            <w:sz w:val="24"/>
            <w:szCs w:val="24"/>
          </w:rPr>
          <m:t>m∠ZWX=</m:t>
        </m:r>
        <m:r>
          <w:rPr>
            <w:rFonts w:ascii="Cambria Math" w:hAnsi="Cambria Math"/>
            <w:i/>
            <w:position w:val="-6"/>
          </w:rPr>
          <w:object w:dxaOrig="400" w:dyaOrig="279" w14:anchorId="5C89F928">
            <v:shape id="_x0000_i1044" type="#_x0000_t75" style="width:20pt;height:14pt" o:ole="">
              <v:imagedata r:id="rId27" o:title=""/>
            </v:shape>
            <o:OLEObject Type="Embed" ProgID="Equation.3" ShapeID="_x0000_i1044" DrawAspect="Content" ObjectID="_1644258042" r:id="rId28"/>
          </w:objec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.  What is the measure of </w:t>
      </w:r>
      <w:r>
        <w:rPr>
          <w:rFonts w:ascii="Cambria Math" w:eastAsiaTheme="minorEastAsia" w:hAnsi="Cambria Math" w:cs="Times New Roman"/>
          <w:sz w:val="24"/>
          <w:szCs w:val="24"/>
        </w:rPr>
        <w:t>∠</w:t>
      </w:r>
      <w:r>
        <w:rPr>
          <w:rFonts w:ascii="Times New Roman" w:eastAsiaTheme="minorEastAsia" w:hAnsi="Times New Roman" w:cs="Times New Roman"/>
          <w:sz w:val="24"/>
          <w:szCs w:val="24"/>
        </w:rPr>
        <w:t>XYZ?</w:t>
      </w:r>
    </w:p>
    <w:p w14:paraId="7C31CD6F" w14:textId="77777777" w:rsidR="009C2BD6" w:rsidRDefault="009C2BD6" w:rsidP="009C2BD6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1DA31130" w14:textId="77777777" w:rsidR="009C2BD6" w:rsidRDefault="009C2BD6" w:rsidP="009C2BD6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79E19754" w14:textId="7322853F" w:rsidR="00320D8A" w:rsidRDefault="00320D8A" w:rsidP="004514B4">
      <w:pPr>
        <w:pStyle w:val="ListParagraph"/>
        <w:spacing w:after="0"/>
        <w:ind w:left="1440"/>
        <w:rPr>
          <w:rFonts w:ascii="Times New Roman" w:eastAsiaTheme="minorEastAsia" w:hAnsi="Times New Roman" w:cs="Times New Roman"/>
          <w:sz w:val="24"/>
          <w:szCs w:val="24"/>
        </w:rPr>
      </w:pPr>
    </w:p>
    <w:p w14:paraId="0E5EAFE3" w14:textId="77777777" w:rsidR="009C2BD6" w:rsidRDefault="009C2BD6" w:rsidP="004514B4">
      <w:pPr>
        <w:pStyle w:val="ListParagraph"/>
        <w:spacing w:after="0"/>
        <w:ind w:left="1440"/>
        <w:rPr>
          <w:rFonts w:ascii="Times New Roman" w:eastAsiaTheme="minorEastAsia" w:hAnsi="Times New Roman" w:cs="Times New Roman"/>
          <w:sz w:val="24"/>
          <w:szCs w:val="24"/>
        </w:rPr>
      </w:pPr>
    </w:p>
    <w:p w14:paraId="5E4194FA" w14:textId="3E659BFE" w:rsidR="009C2BD6" w:rsidRDefault="009C2BD6" w:rsidP="009C2BD6">
      <w:pPr>
        <w:pStyle w:val="ListParagraph"/>
        <w:ind w:left="144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86912" behindDoc="1" locked="0" layoutInCell="1" allowOverlap="1" wp14:anchorId="69359AAB" wp14:editId="4DCF14DB">
            <wp:simplePos x="0" y="0"/>
            <wp:positionH relativeFrom="margin">
              <wp:posOffset>3965616</wp:posOffset>
            </wp:positionH>
            <wp:positionV relativeFrom="paragraph">
              <wp:posOffset>14605</wp:posOffset>
            </wp:positionV>
            <wp:extent cx="1845945" cy="1680845"/>
            <wp:effectExtent l="0" t="0" r="1905" b="0"/>
            <wp:wrapTight wrapText="bothSides">
              <wp:wrapPolygon edited="0">
                <wp:start x="0" y="0"/>
                <wp:lineTo x="0" y="21298"/>
                <wp:lineTo x="21399" y="21298"/>
                <wp:lineTo x="21399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5945" cy="16808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4FD3482" w14:textId="7A919748" w:rsidR="009C2BD6" w:rsidRDefault="009C2BD6" w:rsidP="009C2BD6">
      <w:pPr>
        <w:pStyle w:val="ListParagraph"/>
        <w:numPr>
          <w:ilvl w:val="0"/>
          <w:numId w:val="1"/>
        </w:numPr>
        <w:spacing w:line="360" w:lineRule="auto"/>
        <w:ind w:left="72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In the circle below, </w:t>
      </w:r>
      <w:r w:rsidRPr="00783A0A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1320" w:dyaOrig="279" w14:anchorId="494DCFFF">
          <v:shape id="_x0000_i1053" type="#_x0000_t75" style="width:66pt;height:13pt" o:ole="">
            <v:imagedata r:id="rId30" o:title=""/>
          </v:shape>
          <o:OLEObject Type="Embed" ProgID="Equation.DSMT4" ShapeID="_x0000_i1053" DrawAspect="Content" ObjectID="_1644258043" r:id="rId31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w:r w:rsidRPr="00783A0A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1280" w:dyaOrig="279" w14:anchorId="49314C2B">
          <v:shape id="_x0000_i1054" type="#_x0000_t75" style="width:64pt;height:13pt" o:ole="">
            <v:imagedata r:id="rId32" o:title=""/>
          </v:shape>
          <o:OLEObject Type="Embed" ProgID="Equation.DSMT4" ShapeID="_x0000_i1054" DrawAspect="Content" ObjectID="_1644258044" r:id="rId33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. </w:t>
      </w:r>
    </w:p>
    <w:p w14:paraId="50D4291B" w14:textId="77777777" w:rsidR="009C2BD6" w:rsidRDefault="009C2BD6" w:rsidP="009C2BD6">
      <w:pPr>
        <w:pStyle w:val="ListParagraph"/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Find the measure of </w:t>
      </w:r>
      <w:r w:rsidRPr="00783A0A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740" w:dyaOrig="260" w14:anchorId="0343E1FF">
          <v:shape id="_x0000_i1055" type="#_x0000_t75" style="width:37pt;height:13pt" o:ole="">
            <v:imagedata r:id="rId34" o:title=""/>
          </v:shape>
          <o:OLEObject Type="Embed" ProgID="Equation.DSMT4" ShapeID="_x0000_i1055" DrawAspect="Content" ObjectID="_1644258045" r:id="rId35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7639CE64" w14:textId="77777777" w:rsidR="009C2BD6" w:rsidRDefault="009C2BD6" w:rsidP="009C2BD6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1987E2A4" w14:textId="0D0E6866" w:rsidR="004514B4" w:rsidRPr="009C2BD6" w:rsidRDefault="004514B4" w:rsidP="009C2BD6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14:paraId="7CC7DB15" w14:textId="77777777" w:rsidR="004514B4" w:rsidRDefault="004514B4" w:rsidP="004514B4">
      <w:pPr>
        <w:pStyle w:val="ListParagraph"/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14:paraId="28FDAF1E" w14:textId="3DC94B6F" w:rsidR="00DA31E8" w:rsidRPr="00783A0A" w:rsidRDefault="00DA31E8" w:rsidP="004514B4">
      <w:pPr>
        <w:spacing w:after="0" w:line="360" w:lineRule="auto"/>
        <w:ind w:left="720" w:firstLine="720"/>
        <w:rPr>
          <w:rFonts w:ascii="Times New Roman" w:eastAsiaTheme="minorEastAsia" w:hAnsi="Times New Roman" w:cs="Times New Roman"/>
          <w:sz w:val="24"/>
          <w:szCs w:val="24"/>
        </w:rPr>
      </w:pPr>
    </w:p>
    <w:p w14:paraId="2733DF3A" w14:textId="77777777" w:rsidR="00302D16" w:rsidRDefault="00302D16" w:rsidP="004514B4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8480" behindDoc="1" locked="0" layoutInCell="1" allowOverlap="1" wp14:anchorId="2688D6AE" wp14:editId="6AA093F8">
            <wp:simplePos x="0" y="0"/>
            <wp:positionH relativeFrom="column">
              <wp:posOffset>2369820</wp:posOffset>
            </wp:positionH>
            <wp:positionV relativeFrom="paragraph">
              <wp:posOffset>195580</wp:posOffset>
            </wp:positionV>
            <wp:extent cx="1981200" cy="179070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Use the inscribed quadrilateral below to determine which of the following equations is </w:t>
      </w:r>
      <w:r w:rsidRPr="00F606EA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not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true.</w:t>
      </w:r>
    </w:p>
    <w:p w14:paraId="0C0778EF" w14:textId="77777777" w:rsidR="00302D16" w:rsidRDefault="00302D16" w:rsidP="004514B4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15B71988" w14:textId="77777777" w:rsidR="00302D16" w:rsidRDefault="00302D16" w:rsidP="004514B4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2C5B2C6E" w14:textId="0BD510C7" w:rsidR="00302D16" w:rsidRDefault="00302D16" w:rsidP="004514B4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07F14A9C" w14:textId="4EC7EB82" w:rsidR="00320D8A" w:rsidRDefault="00320D8A" w:rsidP="004514B4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66A2B3D7" w14:textId="0ADA223D" w:rsidR="00320D8A" w:rsidRDefault="00320D8A" w:rsidP="004514B4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6D603D8C" w14:textId="77777777" w:rsidR="00320D8A" w:rsidRDefault="00320D8A" w:rsidP="004514B4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40C45060" w14:textId="77777777" w:rsidR="00302D16" w:rsidRDefault="00302D16" w:rsidP="004514B4">
      <w:pPr>
        <w:spacing w:after="0"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464C599A" w14:textId="77777777" w:rsidR="00302D16" w:rsidRDefault="00302D16" w:rsidP="004514B4">
      <w:pPr>
        <w:spacing w:after="0" w:line="360" w:lineRule="auto"/>
        <w:ind w:left="144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A.  </w:t>
      </w:r>
      <w:r w:rsidRPr="00F606EA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460" w:dyaOrig="320" w14:anchorId="2D598B3A">
          <v:shape id="_x0000_i1029" type="#_x0000_t75" style="width:123pt;height:16.5pt" o:ole="">
            <v:imagedata r:id="rId37" o:title=""/>
          </v:shape>
          <o:OLEObject Type="Embed" ProgID="Equation.DSMT4" ShapeID="_x0000_i1029" DrawAspect="Content" ObjectID="_1644258046" r:id="rId38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B.  </w:t>
      </w:r>
      <w:r w:rsidRPr="00F606EA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1540" w:dyaOrig="279" w14:anchorId="5F3F0CC1">
          <v:shape id="_x0000_i1030" type="#_x0000_t75" style="width:78pt;height:13pt" o:ole="">
            <v:imagedata r:id="rId39" o:title=""/>
          </v:shape>
          <o:OLEObject Type="Embed" ProgID="Equation.DSMT4" ShapeID="_x0000_i1030" DrawAspect="Content" ObjectID="_1644258047" r:id="rId40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14:paraId="7A1643E8" w14:textId="77777777" w:rsidR="00302D16" w:rsidRPr="00F606EA" w:rsidRDefault="00302D16" w:rsidP="004514B4">
      <w:pPr>
        <w:spacing w:after="0" w:line="360" w:lineRule="auto"/>
        <w:ind w:left="144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C. </w:t>
      </w:r>
      <w:r w:rsidRPr="00F606EA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440" w:dyaOrig="320" w14:anchorId="10D93C68">
          <v:shape id="_x0000_i1031" type="#_x0000_t75" style="width:1in;height:16.5pt" o:ole="">
            <v:imagedata r:id="rId41" o:title=""/>
          </v:shape>
          <o:OLEObject Type="Embed" ProgID="Equation.DSMT4" ShapeID="_x0000_i1031" DrawAspect="Content" ObjectID="_1644258048" r:id="rId42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D.  </w:t>
      </w:r>
      <w:r w:rsidRPr="00F606EA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1540" w:dyaOrig="279" w14:anchorId="78EF11A8">
          <v:shape id="_x0000_i1032" type="#_x0000_t75" style="width:78pt;height:13pt" o:ole="">
            <v:imagedata r:id="rId43" o:title=""/>
          </v:shape>
          <o:OLEObject Type="Embed" ProgID="Equation.DSMT4" ShapeID="_x0000_i1032" DrawAspect="Content" ObjectID="_1644258049" r:id="rId44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14:paraId="2DE21DB0" w14:textId="77777777" w:rsidR="004514B4" w:rsidRDefault="004514B4" w:rsidP="008F50D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14:paraId="57B49620" w14:textId="77777777" w:rsidR="00302D16" w:rsidRDefault="00302D16" w:rsidP="004514B4">
      <w:pPr>
        <w:pStyle w:val="ListParagraph"/>
        <w:numPr>
          <w:ilvl w:val="0"/>
          <w:numId w:val="1"/>
        </w:num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0528" behindDoc="1" locked="0" layoutInCell="1" allowOverlap="1" wp14:anchorId="06855CDC" wp14:editId="45481D18">
            <wp:simplePos x="0" y="0"/>
            <wp:positionH relativeFrom="column">
              <wp:posOffset>2225040</wp:posOffset>
            </wp:positionH>
            <wp:positionV relativeFrom="paragraph">
              <wp:posOffset>154305</wp:posOffset>
            </wp:positionV>
            <wp:extent cx="1424940" cy="1451038"/>
            <wp:effectExtent l="0" t="0" r="3810" b="0"/>
            <wp:wrapNone/>
            <wp:docPr id="16" name="Picture 16" descr="http://image.mathcaptain.com/cms/images/113/problem-of-inscribed-circl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 descr="http://image.mathcaptain.com/cms/images/113/problem-of-inscribed-circle.pn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4940" cy="14510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eastAsiaTheme="minorEastAsia" w:hAnsi="Times New Roman" w:cs="Times New Roman"/>
          <w:sz w:val="24"/>
          <w:szCs w:val="24"/>
        </w:rPr>
        <w:t>Use the circle below to determine which equation is true.</w:t>
      </w:r>
    </w:p>
    <w:p w14:paraId="45F02470" w14:textId="77777777" w:rsidR="00302D16" w:rsidRDefault="00302D16" w:rsidP="004514B4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14:paraId="28B2BC39" w14:textId="44DE73D0" w:rsidR="00302D16" w:rsidRDefault="00302D16" w:rsidP="004514B4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14:paraId="250DC908" w14:textId="1CE602E9" w:rsidR="008F50D8" w:rsidRDefault="008F50D8" w:rsidP="004514B4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14:paraId="3F0A77AA" w14:textId="0F9D987E" w:rsidR="008F50D8" w:rsidRDefault="008F50D8" w:rsidP="004514B4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14:paraId="2BEFC42F" w14:textId="77777777" w:rsidR="008F50D8" w:rsidRDefault="008F50D8" w:rsidP="004514B4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14:paraId="6BEBA0E2" w14:textId="77777777" w:rsidR="00302D16" w:rsidRDefault="00302D16" w:rsidP="004514B4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14:paraId="4987F78F" w14:textId="77777777" w:rsidR="00302D16" w:rsidRDefault="00302D16" w:rsidP="004514B4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14:paraId="003113BA" w14:textId="77777777" w:rsidR="00302D16" w:rsidRDefault="00302D16" w:rsidP="004514B4">
      <w:pPr>
        <w:spacing w:after="0"/>
        <w:ind w:left="720" w:firstLine="72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A. </w:t>
      </w:r>
      <w:r w:rsidRPr="00B9117B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720" w:dyaOrig="620" w14:anchorId="7A90EBE5">
          <v:shape id="_x0000_i1033" type="#_x0000_t75" style="width:36pt;height:30pt" o:ole="">
            <v:imagedata r:id="rId46" o:title=""/>
          </v:shape>
          <o:OLEObject Type="Embed" ProgID="Equation.DSMT4" ShapeID="_x0000_i1033" DrawAspect="Content" ObjectID="_1644258050" r:id="rId47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B. </w:t>
      </w:r>
      <w:r w:rsidRPr="002068E1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800" w:dyaOrig="279" w14:anchorId="24B6A9A7">
          <v:shape id="_x0000_i1034" type="#_x0000_t75" style="width:40.5pt;height:13pt" o:ole="">
            <v:imagedata r:id="rId48" o:title=""/>
          </v:shape>
          <o:OLEObject Type="Embed" ProgID="Equation.DSMT4" ShapeID="_x0000_i1034" DrawAspect="Content" ObjectID="_1644258051" r:id="rId49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C. </w:t>
      </w:r>
      <w:r w:rsidRPr="002068E1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1240" w:dyaOrig="279" w14:anchorId="0E973015">
          <v:shape id="_x0000_i1035" type="#_x0000_t75" style="width:61.5pt;height:13pt" o:ole="">
            <v:imagedata r:id="rId50" o:title=""/>
          </v:shape>
          <o:OLEObject Type="Embed" ProgID="Equation.DSMT4" ShapeID="_x0000_i1035" DrawAspect="Content" ObjectID="_1644258052" r:id="rId51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D. </w:t>
      </w:r>
      <w:r w:rsidRPr="002068E1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1140" w:dyaOrig="279" w14:anchorId="591C42E2">
          <v:shape id="_x0000_i1036" type="#_x0000_t75" style="width:57pt;height:13pt" o:ole="">
            <v:imagedata r:id="rId52" o:title=""/>
          </v:shape>
          <o:OLEObject Type="Embed" ProgID="Equation.DSMT4" ShapeID="_x0000_i1036" DrawAspect="Content" ObjectID="_1644258053" r:id="rId53"/>
        </w:object>
      </w:r>
    </w:p>
    <w:p w14:paraId="61170F41" w14:textId="4CB1231A" w:rsidR="004514B4" w:rsidRDefault="004514B4" w:rsidP="008F50D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14:paraId="429C8B44" w14:textId="77777777" w:rsidR="004514B4" w:rsidRDefault="004514B4" w:rsidP="004514B4">
      <w:pPr>
        <w:spacing w:after="0"/>
        <w:ind w:left="720" w:firstLine="720"/>
        <w:rPr>
          <w:rFonts w:ascii="Times New Roman" w:eastAsiaTheme="minorEastAsia" w:hAnsi="Times New Roman" w:cs="Times New Roman"/>
          <w:sz w:val="24"/>
          <w:szCs w:val="24"/>
        </w:rPr>
      </w:pPr>
    </w:p>
    <w:p w14:paraId="4F2CF5D5" w14:textId="77777777" w:rsidR="00302D16" w:rsidRDefault="00302D16" w:rsidP="004514B4">
      <w:pPr>
        <w:pStyle w:val="ListParagraph"/>
        <w:numPr>
          <w:ilvl w:val="0"/>
          <w:numId w:val="1"/>
        </w:num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2576" behindDoc="1" locked="0" layoutInCell="1" allowOverlap="1" wp14:anchorId="2C3ECD37" wp14:editId="00538D27">
            <wp:simplePos x="0" y="0"/>
            <wp:positionH relativeFrom="column">
              <wp:posOffset>2407920</wp:posOffset>
            </wp:positionH>
            <wp:positionV relativeFrom="paragraph">
              <wp:posOffset>107315</wp:posOffset>
            </wp:positionV>
            <wp:extent cx="1562100" cy="1755894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75589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In the circle below, </w:t>
      </w:r>
      <w:r w:rsidRPr="00FB0B19">
        <w:rPr>
          <w:rFonts w:ascii="Times New Roman" w:eastAsiaTheme="minorEastAsia" w:hAnsi="Times New Roman" w:cs="Times New Roman"/>
          <w:position w:val="-8"/>
          <w:sz w:val="24"/>
          <w:szCs w:val="24"/>
        </w:rPr>
        <w:object w:dxaOrig="2740" w:dyaOrig="300" w14:anchorId="205AC04D">
          <v:shape id="_x0000_i1037" type="#_x0000_t75" style="width:137pt;height:15pt" o:ole="">
            <v:imagedata r:id="rId55" o:title=""/>
          </v:shape>
          <o:OLEObject Type="Embed" ProgID="Equation.DSMT4" ShapeID="_x0000_i1037" DrawAspect="Content" ObjectID="_1644258054" r:id="rId56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.  What is the length of </w:t>
      </w:r>
      <w:proofErr w:type="gramStart"/>
      <w:r>
        <w:rPr>
          <w:rFonts w:ascii="Times New Roman" w:eastAsiaTheme="minorEastAsia" w:hAnsi="Times New Roman" w:cs="Times New Roman"/>
          <w:i/>
          <w:sz w:val="24"/>
          <w:szCs w:val="24"/>
        </w:rPr>
        <w:t>A</w:t>
      </w:r>
      <w:r w:rsidRPr="00FB0B19">
        <w:rPr>
          <w:rFonts w:ascii="Times New Roman" w:eastAsiaTheme="minorEastAsia" w:hAnsi="Times New Roman" w:cs="Times New Roman"/>
          <w:i/>
          <w:sz w:val="24"/>
          <w:szCs w:val="24"/>
        </w:rPr>
        <w:t>C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?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14:paraId="0ADFC40C" w14:textId="77777777" w:rsidR="00302D16" w:rsidRDefault="00302D16" w:rsidP="004514B4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14:paraId="4570C7C4" w14:textId="77777777" w:rsidR="00302D16" w:rsidRDefault="00302D16" w:rsidP="004514B4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14:paraId="12AC8804" w14:textId="77777777" w:rsidR="00302D16" w:rsidRDefault="00302D16" w:rsidP="004514B4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14:paraId="7FEAC4CF" w14:textId="28461192" w:rsidR="00302D16" w:rsidRDefault="00302D16" w:rsidP="004514B4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14:paraId="231CE75B" w14:textId="7A546E14" w:rsidR="008F50D8" w:rsidRDefault="008F50D8" w:rsidP="004514B4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14:paraId="140FF3F9" w14:textId="77777777" w:rsidR="008F50D8" w:rsidRDefault="008F50D8" w:rsidP="004514B4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14:paraId="20A9D44D" w14:textId="2E425994" w:rsidR="008F50D8" w:rsidRDefault="008F50D8" w:rsidP="004514B4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14:paraId="427340CE" w14:textId="77777777" w:rsidR="008F50D8" w:rsidRDefault="008F50D8" w:rsidP="004514B4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14:paraId="6C8D44B7" w14:textId="77777777" w:rsidR="00302D16" w:rsidRPr="006245E8" w:rsidRDefault="00302D16" w:rsidP="004514B4">
      <w:pPr>
        <w:spacing w:after="0"/>
        <w:ind w:left="720" w:firstLine="72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A.  6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B. 1.5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C. 2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D. 1.8</w:t>
      </w:r>
    </w:p>
    <w:sectPr w:rsidR="00302D16" w:rsidRPr="006245E8" w:rsidSect="004514B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4E5D47"/>
    <w:multiLevelType w:val="hybridMultilevel"/>
    <w:tmpl w:val="8E28F6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4504241"/>
    <w:multiLevelType w:val="hybridMultilevel"/>
    <w:tmpl w:val="22F206BC"/>
    <w:lvl w:ilvl="0" w:tplc="DF8C7BFE">
      <w:start w:val="2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4BD7F04"/>
    <w:multiLevelType w:val="hybridMultilevel"/>
    <w:tmpl w:val="926A591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02D16"/>
    <w:rsid w:val="00302D16"/>
    <w:rsid w:val="00320D8A"/>
    <w:rsid w:val="004514B4"/>
    <w:rsid w:val="005F686A"/>
    <w:rsid w:val="007117DB"/>
    <w:rsid w:val="008E345E"/>
    <w:rsid w:val="008F50D8"/>
    <w:rsid w:val="0093547F"/>
    <w:rsid w:val="009C2BD6"/>
    <w:rsid w:val="00A17879"/>
    <w:rsid w:val="00A434A9"/>
    <w:rsid w:val="00B23038"/>
    <w:rsid w:val="00CD28ED"/>
    <w:rsid w:val="00DA31E8"/>
    <w:rsid w:val="00E32933"/>
    <w:rsid w:val="00F659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  <w14:docId w14:val="19042C32"/>
  <w15:chartTrackingRefBased/>
  <w15:docId w15:val="{634C50DF-C933-44A1-90DE-8A26DBBF01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02D16"/>
    <w:pPr>
      <w:spacing w:after="200" w:line="276" w:lineRule="auto"/>
      <w:ind w:left="720"/>
      <w:contextualSpacing/>
    </w:pPr>
  </w:style>
  <w:style w:type="table" w:styleId="TableGrid">
    <w:name w:val="Table Grid"/>
    <w:basedOn w:val="TableNormal"/>
    <w:uiPriority w:val="59"/>
    <w:rsid w:val="00302D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0.png"/><Relationship Id="rId26" Type="http://schemas.openxmlformats.org/officeDocument/2006/relationships/oleObject" Target="embeddings/oleObject8.bin"/><Relationship Id="rId39" Type="http://schemas.openxmlformats.org/officeDocument/2006/relationships/image" Target="media/image22.wmf"/><Relationship Id="rId21" Type="http://schemas.openxmlformats.org/officeDocument/2006/relationships/image" Target="media/image12.wmf"/><Relationship Id="rId34" Type="http://schemas.openxmlformats.org/officeDocument/2006/relationships/image" Target="media/image19.wmf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7.bin"/><Relationship Id="rId50" Type="http://schemas.openxmlformats.org/officeDocument/2006/relationships/image" Target="media/image28.wmf"/><Relationship Id="rId55" Type="http://schemas.openxmlformats.org/officeDocument/2006/relationships/image" Target="media/image31.wmf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9" Type="http://schemas.openxmlformats.org/officeDocument/2006/relationships/image" Target="media/image16.png"/><Relationship Id="rId11" Type="http://schemas.openxmlformats.org/officeDocument/2006/relationships/image" Target="media/image5.png"/><Relationship Id="rId24" Type="http://schemas.openxmlformats.org/officeDocument/2006/relationships/oleObject" Target="embeddings/oleObject7.bin"/><Relationship Id="rId32" Type="http://schemas.openxmlformats.org/officeDocument/2006/relationships/image" Target="media/image18.wmf"/><Relationship Id="rId37" Type="http://schemas.openxmlformats.org/officeDocument/2006/relationships/image" Target="media/image21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5.png"/><Relationship Id="rId53" Type="http://schemas.openxmlformats.org/officeDocument/2006/relationships/oleObject" Target="embeddings/oleObject20.bin"/><Relationship Id="rId58" Type="http://schemas.openxmlformats.org/officeDocument/2006/relationships/theme" Target="theme/theme1.xml"/><Relationship Id="rId5" Type="http://schemas.openxmlformats.org/officeDocument/2006/relationships/image" Target="media/image1.png"/><Relationship Id="rId19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8.wmf"/><Relationship Id="rId22" Type="http://schemas.openxmlformats.org/officeDocument/2006/relationships/oleObject" Target="embeddings/oleObject6.bin"/><Relationship Id="rId27" Type="http://schemas.openxmlformats.org/officeDocument/2006/relationships/image" Target="media/image15.wmf"/><Relationship Id="rId30" Type="http://schemas.openxmlformats.org/officeDocument/2006/relationships/image" Target="media/image17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4.wmf"/><Relationship Id="rId48" Type="http://schemas.openxmlformats.org/officeDocument/2006/relationships/image" Target="media/image27.wmf"/><Relationship Id="rId56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9.bin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oleObject" Target="embeddings/oleObject4.bin"/><Relationship Id="rId25" Type="http://schemas.openxmlformats.org/officeDocument/2006/relationships/image" Target="media/image14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46" Type="http://schemas.openxmlformats.org/officeDocument/2006/relationships/image" Target="media/image26.wmf"/><Relationship Id="rId20" Type="http://schemas.openxmlformats.org/officeDocument/2006/relationships/oleObject" Target="embeddings/oleObject5.bin"/><Relationship Id="rId41" Type="http://schemas.openxmlformats.org/officeDocument/2006/relationships/image" Target="media/image23.wmf"/><Relationship Id="rId54" Type="http://schemas.openxmlformats.org/officeDocument/2006/relationships/image" Target="media/image30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oleObject" Target="embeddings/oleObject3.bin"/><Relationship Id="rId23" Type="http://schemas.openxmlformats.org/officeDocument/2006/relationships/image" Target="media/image13.wmf"/><Relationship Id="rId28" Type="http://schemas.openxmlformats.org/officeDocument/2006/relationships/oleObject" Target="embeddings/oleObject9.bin"/><Relationship Id="rId36" Type="http://schemas.openxmlformats.org/officeDocument/2006/relationships/image" Target="media/image20.png"/><Relationship Id="rId49" Type="http://schemas.openxmlformats.org/officeDocument/2006/relationships/oleObject" Target="embeddings/oleObject18.bin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2</Pages>
  <Words>238</Words>
  <Characters>136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5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gela Milani</dc:creator>
  <cp:keywords/>
  <dc:description/>
  <cp:lastModifiedBy>Cim Keith</cp:lastModifiedBy>
  <cp:revision>5</cp:revision>
  <dcterms:created xsi:type="dcterms:W3CDTF">2020-02-27T01:34:00Z</dcterms:created>
  <dcterms:modified xsi:type="dcterms:W3CDTF">2020-02-27T02:33:00Z</dcterms:modified>
</cp:coreProperties>
</file>